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6230" autoAdjust="0"/>
  </p:normalViewPr>
  <p:slideViewPr>
    <p:cSldViewPr>
      <p:cViewPr varScale="1">
        <p:scale>
          <a:sx n="81" d="100"/>
          <a:sy n="81" d="100"/>
        </p:scale>
        <p:origin x="149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D5C7ADF-34F3-B72F-3F87-EEC111FB3CC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C97E4EC-2886-134C-5E24-AE1135FB72D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F8DE7379-6100-37B8-3CAE-E6E1EA49AFD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F18D5313-1E3C-4424-B100-7D837F9A343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415DF826-A5DF-1808-AED9-CB21E7017E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467CBBCD-09DE-5063-D22D-100512240B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8B822E35-4EEE-4CDE-9A12-AF7EE8F29A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0ABBEAF9-73F4-5A3B-DCF1-3515CF2B07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67D765D-08A5-48B7-B8D1-CA9CB01B224B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884E308-4B4C-A0F8-E968-36842465991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1A8177D-9FFB-1F3A-C39A-B8BC0489E9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1" lang="zh-CN" altLang="zh-CN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3EE4DBE-C8E3-EB2E-ADC1-C7CB4F3D44F1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ABC43BA8-BC86-022A-7D6B-70EF87D57D7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68FC6F5-E717-9F02-F90E-F1188AA9386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F208EA31-255A-5BF8-43E2-1680CA1F7A5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FAC1FF9B-E6DD-CAC8-0D6E-E3803B9F1E5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4B3F1CEF-82AE-3AE2-A367-21DBF5B2673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26E47431-6618-DB13-41B5-51442111593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4C1FC4BC-B295-F963-94A6-D940DE777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C24035A1-3D25-5CDF-649E-2E65ADE137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02A5944-D517-5A9C-C43B-DCE1F93827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05CEA8-6CB9-4ABF-B709-7B557CC221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348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199AE00-DB54-F062-849E-91DF8C82EB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A501BD4-CE76-3098-924C-537B9BBE6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96B89A9-7D41-C1EE-917A-39AA2CFE5B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B22F54-3BA1-4779-8DCF-B312C93764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4394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5248B4E-9304-FE1A-AD86-00B7B0CF75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23A3F6A-D6E1-23E7-C1B1-3CEC560145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38D88CE-6004-788D-A560-B513D1CE2B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EF9BC1-57A6-44BC-872C-97B59B7F87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88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73FAB49-CCC2-8C89-5D52-3BCECECE3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1E916CD-1F6D-ADF6-EE63-AD6E1D6F5C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FF312A8-739E-929C-A6D9-BB80B03077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11311F-715C-4BC8-84A2-241E27CAF4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538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0399C67-1E20-90B1-DE01-2B8A9BD01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88D4362-11FB-2D80-6BC5-7B764556AF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9F95651-0B5A-EC82-A064-8B702BE02F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EE23A8-9CEC-4020-8927-93AED51A1F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906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59B6702-71E2-B853-FADA-4AD352463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1ADF8CD-C473-5E64-9CA0-B7B2CF579A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3ECD919-8216-8795-0DE3-89E0394110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FD519F-2B8D-419B-833E-95A8BF9CB6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45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C82538E-903C-5C22-DADD-B7D5E2D23E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462F0F5-FEEC-B422-C476-F24EAFDE80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0A12420-0E6A-16F0-535E-2A25A11F07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41C73E-5B19-4855-B54C-FEFB6A35BE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924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F3E6199-9EDA-53F9-8C7A-E20D64429D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E210360-0BBC-3E82-18C4-B6A7FDE994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A44F6FE-CA91-836F-D794-F96C21858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87F8B-F495-4550-B9EC-CEA946D1BB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078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B0DC09E-5D9D-353A-938D-B36D6AD021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264EE363-FF75-EA15-A82F-04A6F76D3F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12090F0-7E03-CAB3-B11B-C0BD101D2E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697885-CE01-40A1-869E-EF3A28B061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222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80098A3-757A-2CF5-DF9E-5D82738E74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95F8CB6-A575-4007-ED33-75CC9A115D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6952F52-BD53-A750-E7F6-395106D4AF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05B6F-5A54-419E-BC80-422AA0E7D0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884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62A9E8B-7D2D-4284-BC8D-CB99640508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91C438F-6D48-5D02-FFA6-A22F5D69BC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E471AF6-93A6-E640-2A53-9B90AEEBC8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67DEA-6625-4FC1-A8FB-D47ABC1DEE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3665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614E0BA-67AB-374B-81B9-2B988ABB2F7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419D6F59-5555-3DA4-2776-2E9CA998E0B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BADA184-82A2-FFDF-4D61-D35452B5761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2EC363A0-47C4-DC99-7033-ABF7BA70353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29CCD70E-FA29-5503-BBEF-55836878C6D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F0EE2BA-5F12-DBC1-18B7-8F7A4DE1587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8CB1A1C0-05D3-8FBC-576E-A2437365C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C2C78907-037E-E1E9-CA14-76B39F72F3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4A2E4F35-1632-169F-0B9C-BFE4058256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5E309A70-F794-5DF9-1F77-973F6676304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DCB476B-42B1-4735-B063-14E33ECAC2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1E14FD3A-DE23-0620-CF95-DD14C948F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0" Type="http://schemas.openxmlformats.org/officeDocument/2006/relationships/hyperlink" Target="../&#31532;7&#31456;.ppt#39. PowerPoint &#28436;&#31034;&#25991;&#31295;" TargetMode="Externa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C6227500-1F25-9663-BF37-728C8798A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31AF3B8-B9E2-47C5-9F12-B379FD95957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0A442B70-7938-0D28-0604-893627174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8569325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滞止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65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滞止温度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5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空气，可逆绝热流经一收缩喷管，在喷管截面积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.6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UniversalMath1 BT" panose="05050102010205020602" pitchFamily="18" charset="2"/>
              </a:rPr>
              <a:t>×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1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-3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处，气流马赫数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0.6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。若喷管背压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0.30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，试求喷管出口截面积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A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UniversalMath1 BT" panose="05050102010205020602" pitchFamily="18" charset="2"/>
              </a:rPr>
              <a:t>。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EF290EC1-C518-A35F-036C-45F81AE90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95897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" name="Object 0">
            <a:extLst>
              <a:ext uri="{FF2B5EF4-FFF2-40B4-BE49-F238E27FC236}">
                <a16:creationId xmlns:a16="http://schemas.microsoft.com/office/drawing/2014/main" id="{CE95E576-08D3-4BEB-F231-8EAB7DE39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844675"/>
          <a:ext cx="341947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" imgW="2247619" imgH="1628571" progId="Paint.Picture">
                  <p:embed/>
                </p:oleObj>
              </mc:Choice>
              <mc:Fallback>
                <p:oleObj name="位图图像" r:id="rId3" imgW="2247619" imgH="1628571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44675"/>
                        <a:ext cx="341947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1">
            <a:extLst>
              <a:ext uri="{FF2B5EF4-FFF2-40B4-BE49-F238E27FC236}">
                <a16:creationId xmlns:a16="http://schemas.microsoft.com/office/drawing/2014/main" id="{A892DEB0-4B2B-81D5-552A-B992D0403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44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51377</a:t>
            </a:r>
          </a:p>
        </p:txBody>
      </p:sp>
      <p:sp>
        <p:nvSpPr>
          <p:cNvPr id="3079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00F445D-BB3E-D403-3373-68537A864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0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61D3600-6448-1619-D73D-5BD5F8D0A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4D8CD59D-06C8-E774-7D81-9A939BF11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68550"/>
            <a:ext cx="85375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分析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通常喷管的进口截面参数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力、温度等是已知的，利用喷管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内流动为可逆绝热加上出口截面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力等即可求解，但本例已知是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滞止压力和滞止温度，虽然对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于管内流动而言各截面流动的滞止参数是相同的，所以滞止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是很好的参考点，但滞止点没有几何参数，无法确定流量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仅由滞止参数和背压尚不能确定出口截面参数，所以唯一可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能是将滞止点与截面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联系起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975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1AAA6BD1-7FE2-627C-EA00-1566AE92D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EB9C131-5AA3-4C1B-8E56-47C40D029E7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23909D7A-1CDC-DB14-D1CE-F05B717C2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308100"/>
          <a:ext cx="47132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292100" progId="Equation.DSMT4">
                  <p:embed/>
                </p:oleObj>
              </mc:Choice>
              <mc:Fallback>
                <p:oleObj name="Equation" r:id="rId2" imgW="21209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08100"/>
                        <a:ext cx="47132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A03B18AC-A020-AB9C-033E-393980FC4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020763"/>
          <a:ext cx="27447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457200" progId="Equation.DSMT4">
                  <p:embed/>
                </p:oleObj>
              </mc:Choice>
              <mc:Fallback>
                <p:oleObj name="Equation" r:id="rId4" imgW="1206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020763"/>
                        <a:ext cx="27447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06E2395A-7A6A-2E3C-94DA-02EA0D648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73350"/>
          <a:ext cx="196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279400" progId="Equation.DSMT4">
                  <p:embed/>
                </p:oleObj>
              </mc:Choice>
              <mc:Fallback>
                <p:oleObj name="Equation" r:id="rId6" imgW="838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73350"/>
                        <a:ext cx="1962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>
            <a:extLst>
              <a:ext uri="{FF2B5EF4-FFF2-40B4-BE49-F238E27FC236}">
                <a16:creationId xmlns:a16="http://schemas.microsoft.com/office/drawing/2014/main" id="{29580749-F700-42E2-E40E-4492BA4D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191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在截面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处：</a:t>
            </a:r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57E93D40-EC99-4B2B-743C-BE9C353B5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889250"/>
          <a:ext cx="1387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89250"/>
                        <a:ext cx="13874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2F884606-1B2E-D7A5-E88A-5398763BD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516563"/>
          <a:ext cx="72072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4100" imgH="584200" progId="Equation.DSMT4">
                  <p:embed/>
                </p:oleObj>
              </mc:Choice>
              <mc:Fallback>
                <p:oleObj name="Equation" r:id="rId10" imgW="35941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16563"/>
                        <a:ext cx="72072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AED4BC14-DC16-CE7D-9ACD-EB48E6742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11550"/>
          <a:ext cx="648017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38500" imgH="711200" progId="Equation.DSMT4">
                  <p:embed/>
                </p:oleObj>
              </mc:Choice>
              <mc:Fallback>
                <p:oleObj name="Equation" r:id="rId12" imgW="32385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11550"/>
                        <a:ext cx="648017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Line 11">
            <a:extLst>
              <a:ext uri="{FF2B5EF4-FFF2-40B4-BE49-F238E27FC236}">
                <a16:creationId xmlns:a16="http://schemas.microsoft.com/office/drawing/2014/main" id="{4192CC7C-9C26-FF38-3E51-CC81898DC1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4525" y="3321050"/>
            <a:ext cx="360363" cy="7207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F102924A-DDB6-2B53-4AE9-AA68D3F34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083175"/>
          <a:ext cx="165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300" imgH="228600" progId="Equation.DSMT4">
                  <p:embed/>
                </p:oleObj>
              </mc:Choice>
              <mc:Fallback>
                <p:oleObj name="Equation" r:id="rId14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083175"/>
                        <a:ext cx="1655763" cy="433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A1EDD4A4-5E9C-CD63-0ECF-88F26F96D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6921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气体流速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41AEF7E6-21DA-0284-764D-19005DF22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51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当地声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73" grpId="0"/>
      <p:bldP spid="153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A4B83843-3B30-75A8-4B7E-A229C7667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98EC552-EA8A-4401-A678-C571EF1FC74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A4D38D97-4428-884B-1C74-67379F00E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60350"/>
          <a:ext cx="725011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300" imgH="571500" progId="Equation.DSMT4">
                  <p:embed/>
                </p:oleObj>
              </mc:Choice>
              <mc:Fallback>
                <p:oleObj name="Equation" r:id="rId2" imgW="36703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0350"/>
                        <a:ext cx="725011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5E20F98-F0EF-C8EC-3245-30DE5F7FD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773238"/>
          <a:ext cx="6546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57200" progId="Equation.DSMT4">
                  <p:embed/>
                </p:oleObj>
              </mc:Choice>
              <mc:Fallback>
                <p:oleObj name="Equation" r:id="rId4" imgW="3429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6546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C2A58C2C-C2D6-6EE3-48FB-030D40A53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997200"/>
          <a:ext cx="6121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300" imgH="457200" progId="Equation.DSMT4">
                  <p:embed/>
                </p:oleObj>
              </mc:Choice>
              <mc:Fallback>
                <p:oleObj name="Equation" r:id="rId6" imgW="3162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6121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90ED1A8-E92B-F669-5685-45CA0732A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7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3CB411F-F785-262B-5E48-F09F3FB2C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8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941849A1-ABEF-703E-C4E7-00E02E08E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0954DD0-6B72-3F4D-4FAA-949833ABD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63511D5D-A1F8-CDA5-050B-07C6CF7E9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084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出口截面：</a:t>
            </a:r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E7CB5E11-83E0-1541-A363-E44F91246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4511675"/>
          <a:ext cx="83296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700" imgH="279400" progId="Equation.DSMT4">
                  <p:embed/>
                </p:oleObj>
              </mc:Choice>
              <mc:Fallback>
                <p:oleObj name="Equation" r:id="rId8" imgW="40767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511675"/>
                        <a:ext cx="83296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12A88490-64B6-4029-02C5-6A6DA2FCC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160963"/>
          <a:ext cx="3124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300" imgH="241300" progId="Equation.DSMT4">
                  <p:embed/>
                </p:oleObj>
              </mc:Choice>
              <mc:Fallback>
                <p:oleObj name="Equation" r:id="rId10" imgW="1511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60963"/>
                        <a:ext cx="3124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A4B88BF4-786C-EBFA-61AB-F3920BBE5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5CBC0AE-81F0-4F2E-BEDE-76ECCEFC0BD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E8AD8FAF-4C8D-F646-69D1-677F13A66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395538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喷管各截面质量流量相等，即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855C4B20-7893-D103-9EE4-5F2F954AB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997200"/>
          <a:ext cx="14303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41195" progId="Equation.DSMT4">
                  <p:embed/>
                </p:oleObj>
              </mc:Choice>
              <mc:Fallback>
                <p:oleObj name="Equation" r:id="rId2" imgW="609336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97200"/>
                        <a:ext cx="14303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E40FD189-DAB4-D8F3-AE8C-D11C4CB51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" y="3919538"/>
          <a:ext cx="889952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600" imgH="914400" progId="Equation.DSMT4">
                  <p:embed/>
                </p:oleObj>
              </mc:Choice>
              <mc:Fallback>
                <p:oleObj name="Equation" r:id="rId4" imgW="46736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3919538"/>
                        <a:ext cx="8899525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DDC2257B-0592-DF9A-8177-3555F7074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44450"/>
          <a:ext cx="70278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500" imgH="571500" progId="Equation.DSMT4">
                  <p:embed/>
                </p:oleObj>
              </mc:Choice>
              <mc:Fallback>
                <p:oleObj name="Equation" r:id="rId6" imgW="36195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4450"/>
                        <a:ext cx="702786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C356B20B-7C9F-FA26-97F1-643987A54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" y="1350963"/>
          <a:ext cx="6584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03600" imgH="457200" progId="Equation.DSMT4">
                  <p:embed/>
                </p:oleObj>
              </mc:Choice>
              <mc:Fallback>
                <p:oleObj name="Equation" r:id="rId8" imgW="3403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350963"/>
                        <a:ext cx="65849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AutoShape 10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63988B8-AF22-3733-2844-D86DB1EB8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3" name="AutoShape 102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41DDD84-328B-E197-7A6F-A437AFDA7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" name="Text Box 1027">
            <a:extLst>
              <a:ext uri="{FF2B5EF4-FFF2-40B4-BE49-F238E27FC236}">
                <a16:creationId xmlns:a16="http://schemas.microsoft.com/office/drawing/2014/main" id="{A65C07E7-352C-DF4E-DD31-180F6861E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09282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0" action="ppaction://hlinkpres?slideindex=39&amp;slidetitle=PowerPoint 演示文稿"/>
              </a:rPr>
              <a:t>返回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11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82</TotalTime>
  <Words>198</Words>
  <Application>Microsoft Office PowerPoint</Application>
  <PresentationFormat>全屏显示(4:3)</PresentationFormat>
  <Paragraphs>22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楷体_GB2312</vt:lpstr>
      <vt:lpstr>UniversalMath1 BT</vt:lpstr>
      <vt:lpstr>黑体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5</cp:revision>
  <dcterms:created xsi:type="dcterms:W3CDTF">2000-08-09T02:42:18Z</dcterms:created>
  <dcterms:modified xsi:type="dcterms:W3CDTF">2025-08-24T16:58:48Z</dcterms:modified>
</cp:coreProperties>
</file>